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087B9E" w14:textId="77777777" w:rsidR="004B34B5" w:rsidRPr="00E42BCC" w:rsidRDefault="004B34B5" w:rsidP="004B34B5">
      <w:pPr>
        <w:autoSpaceDE w:val="0"/>
        <w:autoSpaceDN w:val="0"/>
        <w:adjustRightInd w:val="0"/>
        <w:spacing w:after="0"/>
        <w:rPr>
          <w:rFonts w:cs="Times New Roman"/>
          <w:bCs/>
          <w:sz w:val="26"/>
          <w:szCs w:val="26"/>
          <w:lang w:val="fr-FR"/>
        </w:rPr>
      </w:pPr>
      <w:r w:rsidRPr="00E42BCC">
        <w:rPr>
          <w:rFonts w:cs="Times New Roman"/>
          <w:bCs/>
          <w:sz w:val="26"/>
          <w:szCs w:val="26"/>
          <w:lang w:val="fr-FR"/>
        </w:rPr>
        <w:t xml:space="preserve">            UBND QUẬN TÂN BÌNH</w:t>
      </w:r>
    </w:p>
    <w:p w14:paraId="137B4D52" w14:textId="77777777" w:rsidR="004B34B5" w:rsidRPr="00E42BCC" w:rsidRDefault="004B34B5" w:rsidP="004B34B5">
      <w:pPr>
        <w:autoSpaceDE w:val="0"/>
        <w:autoSpaceDN w:val="0"/>
        <w:adjustRightInd w:val="0"/>
        <w:spacing w:after="0"/>
        <w:rPr>
          <w:rFonts w:cs="Times New Roman"/>
          <w:b/>
          <w:bCs/>
          <w:sz w:val="26"/>
          <w:szCs w:val="26"/>
          <w:lang w:val="fr-FR"/>
        </w:rPr>
      </w:pPr>
      <w:r w:rsidRPr="00E42BCC">
        <w:rPr>
          <w:rFonts w:cs="Times New Roman"/>
          <w:b/>
          <w:bCs/>
          <w:sz w:val="26"/>
          <w:szCs w:val="26"/>
          <w:lang w:val="fr-FR"/>
        </w:rPr>
        <w:t>TRƯỜNG THCS TRẦN VĂN QUANG</w:t>
      </w:r>
    </w:p>
    <w:p w14:paraId="7C51EBFF" w14:textId="77777777" w:rsidR="004B34B5" w:rsidRPr="00E42BCC" w:rsidRDefault="004B34B5" w:rsidP="004B34B5">
      <w:pPr>
        <w:spacing w:after="0"/>
        <w:rPr>
          <w:rFonts w:cs="Times New Roman"/>
          <w:sz w:val="26"/>
          <w:szCs w:val="26"/>
        </w:rPr>
      </w:pPr>
      <w:r w:rsidRPr="00E42BCC">
        <w:rPr>
          <w:rFonts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09C06D" wp14:editId="7F27E4DE">
                <wp:simplePos x="0" y="0"/>
                <wp:positionH relativeFrom="column">
                  <wp:posOffset>877570</wp:posOffset>
                </wp:positionH>
                <wp:positionV relativeFrom="paragraph">
                  <wp:posOffset>0</wp:posOffset>
                </wp:positionV>
                <wp:extent cx="1111885" cy="0"/>
                <wp:effectExtent l="0" t="0" r="1206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188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A2BCEA" id="Straight Connector 3" o:spid="_x0000_s1026" style="position:absolute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9.1pt,0" to="156.6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" strokecolor="#4472c4 [3204]" strokeweight=".5pt">
                <v:stroke joinstyle="miter"/>
              </v:line>
            </w:pict>
          </mc:Fallback>
        </mc:AlternateContent>
      </w:r>
    </w:p>
    <w:p w14:paraId="6DD79217" w14:textId="77777777" w:rsidR="004B34B5" w:rsidRPr="00E42BCC" w:rsidRDefault="004B34B5" w:rsidP="004B34B5">
      <w:pPr>
        <w:spacing w:after="0"/>
        <w:jc w:val="center"/>
        <w:rPr>
          <w:rFonts w:cs="Times New Roman"/>
          <w:b/>
          <w:sz w:val="26"/>
          <w:szCs w:val="26"/>
          <w:lang w:val="pt-BR"/>
        </w:rPr>
      </w:pPr>
      <w:r w:rsidRPr="00E42BCC">
        <w:rPr>
          <w:rFonts w:cs="Times New Roman"/>
          <w:b/>
          <w:sz w:val="26"/>
          <w:szCs w:val="26"/>
          <w:lang w:val="pt-BR"/>
        </w:rPr>
        <w:t>MA TRẬN ĐỀ KIỂM TRA GIỮA HỌC KÌ I</w:t>
      </w:r>
    </w:p>
    <w:p w14:paraId="020C7153" w14:textId="3FBCE94E" w:rsidR="004B34B5" w:rsidRDefault="004B34B5" w:rsidP="004B34B5">
      <w:pPr>
        <w:spacing w:after="0"/>
        <w:jc w:val="center"/>
        <w:rPr>
          <w:rFonts w:cs="Times New Roman"/>
          <w:b/>
          <w:sz w:val="26"/>
          <w:szCs w:val="26"/>
        </w:rPr>
      </w:pPr>
      <w:r w:rsidRPr="00E42BCC">
        <w:rPr>
          <w:rFonts w:cs="Times New Roman"/>
          <w:b/>
          <w:sz w:val="26"/>
          <w:szCs w:val="26"/>
        </w:rPr>
        <w:t xml:space="preserve">MÔN TOÁN </w:t>
      </w:r>
      <w:r>
        <w:rPr>
          <w:rFonts w:cs="Times New Roman"/>
          <w:b/>
          <w:sz w:val="26"/>
          <w:szCs w:val="26"/>
        </w:rPr>
        <w:t>9</w:t>
      </w:r>
      <w:r w:rsidRPr="00E42BCC">
        <w:rPr>
          <w:rFonts w:cs="Times New Roman"/>
          <w:b/>
          <w:sz w:val="26"/>
          <w:szCs w:val="26"/>
        </w:rPr>
        <w:t xml:space="preserve"> – NĂM HỌC 2022 </w:t>
      </w:r>
      <w:r>
        <w:rPr>
          <w:rFonts w:cs="Times New Roman"/>
          <w:b/>
          <w:sz w:val="26"/>
          <w:szCs w:val="26"/>
        </w:rPr>
        <w:t>–</w:t>
      </w:r>
      <w:r w:rsidRPr="00E42BCC">
        <w:rPr>
          <w:rFonts w:cs="Times New Roman"/>
          <w:b/>
          <w:sz w:val="26"/>
          <w:szCs w:val="26"/>
        </w:rPr>
        <w:t xml:space="preserve"> 2023</w:t>
      </w:r>
    </w:p>
    <w:p w14:paraId="32641F19" w14:textId="77777777" w:rsidR="004B34B5" w:rsidRPr="00E42BCC" w:rsidRDefault="004B34B5" w:rsidP="004B34B5">
      <w:pPr>
        <w:jc w:val="center"/>
        <w:rPr>
          <w:rFonts w:cs="Times New Roman"/>
          <w:b/>
          <w:sz w:val="26"/>
          <w:szCs w:val="26"/>
        </w:rPr>
      </w:pPr>
    </w:p>
    <w:p w14:paraId="1C6AEBC7" w14:textId="77777777" w:rsidR="00C42B74" w:rsidRDefault="00C42B74" w:rsidP="00C42B74">
      <w:pPr>
        <w:pStyle w:val="ListParagraph"/>
        <w:numPr>
          <w:ilvl w:val="0"/>
          <w:numId w:val="22"/>
        </w:numPr>
        <w:spacing w:before="0" w:after="160" w:line="256" w:lineRule="auto"/>
        <w:jc w:val="left"/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t>Bản đặc tả Ma trận</w:t>
      </w:r>
    </w:p>
    <w:tbl>
      <w:tblPr>
        <w:tblStyle w:val="TableGrid"/>
        <w:tblW w:w="14130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951"/>
        <w:gridCol w:w="2021"/>
        <w:gridCol w:w="5953"/>
        <w:gridCol w:w="1124"/>
        <w:gridCol w:w="1124"/>
        <w:gridCol w:w="1124"/>
        <w:gridCol w:w="1124"/>
      </w:tblGrid>
      <w:tr w:rsidR="00C42B74" w14:paraId="6A4C11C5" w14:textId="77777777" w:rsidTr="00D44E52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3F567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STT</w:t>
            </w:r>
          </w:p>
        </w:tc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4A4E87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ội dung</w:t>
            </w:r>
          </w:p>
          <w:p w14:paraId="1DB37047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kiến thức</w:t>
            </w:r>
          </w:p>
        </w:tc>
        <w:tc>
          <w:tcPr>
            <w:tcW w:w="20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72877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59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081A72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Chuẩn kiến thức kỹ năng cần kiểm tra</w:t>
            </w:r>
          </w:p>
        </w:tc>
        <w:tc>
          <w:tcPr>
            <w:tcW w:w="44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EB709D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C42B74" w14:paraId="01D7640A" w14:textId="77777777" w:rsidTr="00D44E52">
        <w:trPr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2B180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02371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20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0C5269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59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C26501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A9AF8D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0AC69" w14:textId="77777777" w:rsidR="00C42B74" w:rsidRDefault="00C42B74">
            <w:pPr>
              <w:ind w:left="-107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2F91B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Vận dụng 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B6D29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Vận dụng cao</w:t>
            </w:r>
          </w:p>
        </w:tc>
      </w:tr>
      <w:tr w:rsidR="00C42B74" w14:paraId="0E485191" w14:textId="77777777" w:rsidTr="00D44E52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257234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B12EE" w14:textId="77777777" w:rsidR="00C42B74" w:rsidRPr="00241A56" w:rsidRDefault="00C42B74">
            <w:pPr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241A56">
              <w:rPr>
                <w:rFonts w:cs="Times New Roman"/>
                <w:b/>
                <w:sz w:val="26"/>
                <w:szCs w:val="26"/>
              </w:rPr>
              <w:t>Căn</w:t>
            </w:r>
            <w:r w:rsidRPr="00241A56">
              <w:rPr>
                <w:rFonts w:cs="Times New Roman"/>
                <w:b/>
                <w:sz w:val="26"/>
                <w:szCs w:val="26"/>
                <w:lang w:val="vi-VN"/>
              </w:rPr>
              <w:t xml:space="preserve"> bậc hai</w:t>
            </w:r>
          </w:p>
        </w:tc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31FD5E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Rút gọn căn thức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D1CEDE" w14:textId="77777777" w:rsidR="00C42B74" w:rsidRDefault="00C42B74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hận biết:</w:t>
            </w:r>
          </w:p>
          <w:p w14:paraId="5DFA250A" w14:textId="77777777" w:rsidR="00C42B74" w:rsidRDefault="00C42B74">
            <w:pPr>
              <w:pStyle w:val="BodyText"/>
              <w:spacing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r>
              <w:rPr>
                <w:bCs/>
                <w:sz w:val="26"/>
                <w:szCs w:val="26"/>
              </w:rPr>
              <w:t>Thực hiện đ</w:t>
            </w:r>
            <w:r>
              <w:rPr>
                <w:bCs/>
                <w:sz w:val="26"/>
                <w:szCs w:val="26"/>
              </w:rPr>
              <w:softHyphen/>
              <w:t xml:space="preserve">ược các phép biến đổi đơn giản về căn bậc hai: đưa thừa số ra ngoài dấu căn, đưa thừa số vào trong dấu căn, </w:t>
            </w:r>
            <w:r>
              <w:rPr>
                <w:sz w:val="26"/>
                <w:szCs w:val="26"/>
              </w:rPr>
              <w:t xml:space="preserve">nhận biết hằng đẳng thức </w:t>
            </w:r>
            <w:r>
              <w:rPr>
                <w:position w:val="-14"/>
                <w:sz w:val="26"/>
                <w:szCs w:val="26"/>
              </w:rPr>
              <w:object w:dxaOrig="1005" w:dyaOrig="465" w14:anchorId="34458A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23.25pt" o:ole="">
                  <v:imagedata r:id="rId6" o:title=""/>
                </v:shape>
                <o:OLEObject Type="Embed" ProgID="Equation.DSMT4" ShapeID="_x0000_i1025" DrawAspect="Content" ObjectID="_1728766023" r:id="rId7"/>
              </w:object>
            </w:r>
            <w:r>
              <w:rPr>
                <w:sz w:val="26"/>
                <w:szCs w:val="26"/>
              </w:rPr>
              <w:t>.</w:t>
            </w:r>
          </w:p>
          <w:p w14:paraId="606BDD5A" w14:textId="77777777" w:rsidR="00C42B74" w:rsidRDefault="00C42B74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-  Biết dùng máy tính bỏ túi để tính căn bậc hai của số dương cho trước.</w:t>
            </w:r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</w:p>
          <w:p w14:paraId="2517B50A" w14:textId="77777777" w:rsidR="00C42B74" w:rsidRDefault="00C42B74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hông hiểu:</w:t>
            </w:r>
          </w:p>
          <w:p w14:paraId="19891754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- </w:t>
            </w:r>
            <w:r>
              <w:rPr>
                <w:rFonts w:cs="Times New Roman"/>
                <w:bCs/>
                <w:sz w:val="26"/>
                <w:szCs w:val="26"/>
              </w:rPr>
              <w:t>Thực hiện đ</w:t>
            </w:r>
            <w:r>
              <w:rPr>
                <w:rFonts w:cs="Times New Roman"/>
                <w:bCs/>
                <w:sz w:val="26"/>
                <w:szCs w:val="26"/>
              </w:rPr>
              <w:softHyphen/>
              <w:t>ược các phép biến đổi đơn giản về căn bậc hai</w:t>
            </w:r>
            <w:r>
              <w:rPr>
                <w:rFonts w:cs="Times New Roman"/>
                <w:sz w:val="26"/>
                <w:szCs w:val="26"/>
              </w:rPr>
              <w:t xml:space="preserve"> và biết dùng máy tính bỏ túi để hỗ trợ rút gọn biểu thức số không chứa căn ở mẫu.</w:t>
            </w:r>
          </w:p>
          <w:p w14:paraId="3B50AB10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Vận dụng:</w:t>
            </w:r>
          </w:p>
          <w:p w14:paraId="20BF4B79" w14:textId="77777777" w:rsidR="00C42B74" w:rsidRDefault="00C42B74">
            <w:pPr>
              <w:pStyle w:val="BodyText"/>
              <w:spacing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Biết </w:t>
            </w:r>
            <w:r>
              <w:rPr>
                <w:bCs/>
                <w:sz w:val="26"/>
                <w:szCs w:val="26"/>
              </w:rPr>
              <w:t>khử mẫu của biểu thức lấy căn, trục căn thức ở mẫu và rút gọn biểu thức chứa căn ở mẫu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BF1F72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644FC" w14:textId="57E07979" w:rsidR="00C42B74" w:rsidRDefault="000968B1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3158F5" w14:textId="57650388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E6794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C42B74" w14:paraId="6E7A20DD" w14:textId="77777777" w:rsidTr="00D44E52">
        <w:trPr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6DCF04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B8DCB" w14:textId="77777777" w:rsidR="00C42B74" w:rsidRDefault="00C42B74">
            <w:pPr>
              <w:rPr>
                <w:rFonts w:cs="Times New Roman"/>
                <w:sz w:val="26"/>
                <w:szCs w:val="26"/>
                <w:lang w:val="vi-VN"/>
              </w:rPr>
            </w:pPr>
          </w:p>
        </w:tc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B6735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Giải phương trình vô tỉ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33A84" w14:textId="77777777" w:rsidR="00C42B74" w:rsidRDefault="00C42B74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hông</w:t>
            </w:r>
            <w:r>
              <w:rPr>
                <w:rFonts w:cs="Times New Roman"/>
                <w:b/>
                <w:sz w:val="26"/>
                <w:szCs w:val="26"/>
                <w:lang w:val="vi-VN"/>
              </w:rPr>
              <w:t xml:space="preserve"> hiểu</w:t>
            </w:r>
            <w:r>
              <w:rPr>
                <w:rFonts w:cs="Times New Roman"/>
                <w:b/>
                <w:sz w:val="26"/>
                <w:szCs w:val="26"/>
              </w:rPr>
              <w:t xml:space="preserve">: </w:t>
            </w:r>
          </w:p>
          <w:p w14:paraId="52C8A0C2" w14:textId="77777777" w:rsidR="00C42B74" w:rsidRDefault="00C42B74">
            <w:pPr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cs="Times New Roman"/>
                <w:sz w:val="26"/>
                <w:szCs w:val="26"/>
              </w:rPr>
              <w:t>Giải phương trình với  A là các</w:t>
            </w:r>
            <w:r>
              <w:rPr>
                <w:rFonts w:cs="Times New Roman"/>
                <w:sz w:val="26"/>
                <w:szCs w:val="26"/>
                <w:lang w:val="vi-VN"/>
              </w:rPr>
              <w:t xml:space="preserve"> biểu thức có chứa biến</w:t>
            </w:r>
          </w:p>
          <w:p w14:paraId="75CC2544" w14:textId="43DDCF8E" w:rsidR="00C42B74" w:rsidRDefault="00C42B74">
            <w:pPr>
              <w:rPr>
                <w:rFonts w:cs="Times New Roman"/>
                <w:b/>
                <w:position w:val="-16"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 xml:space="preserve">- Dạng: </w:t>
            </w:r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r>
              <w:rPr>
                <w:rFonts w:cs="Times New Roman"/>
                <w:b/>
                <w:position w:val="-8"/>
                <w:sz w:val="26"/>
                <w:szCs w:val="26"/>
              </w:rPr>
              <w:object w:dxaOrig="1050" w:dyaOrig="435" w14:anchorId="6AF03171">
                <v:shape id="_x0000_i1026" type="#_x0000_t75" style="width:52.5pt;height:21.75pt" o:ole="">
                  <v:imagedata r:id="rId8" o:title=""/>
                </v:shape>
                <o:OLEObject Type="Embed" ProgID="Equation.DSMT4" ShapeID="_x0000_i1026" DrawAspect="Content" ObjectID="_1728766024" r:id="rId9"/>
              </w:object>
            </w:r>
          </w:p>
          <w:p w14:paraId="2F28C323" w14:textId="6EF4A3FF" w:rsidR="00C42B74" w:rsidRDefault="00C42B7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lastRenderedPageBreak/>
              <w:t xml:space="preserve">Vận dụng </w:t>
            </w:r>
            <w:r w:rsidR="004B34B5">
              <w:rPr>
                <w:rFonts w:cs="Times New Roman"/>
                <w:b/>
                <w:sz w:val="26"/>
                <w:szCs w:val="26"/>
              </w:rPr>
              <w:t>:</w:t>
            </w:r>
          </w:p>
          <w:p w14:paraId="49D2F493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Giải phương trình với  các biểu thức trong căn phải biến đổi để đưa về hằng đẳng thức hoặc dạng phương trình thu gọn.</w:t>
            </w:r>
          </w:p>
          <w:p w14:paraId="64AE300A" w14:textId="789D4144" w:rsidR="00C42B74" w:rsidRDefault="00C42B7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 xml:space="preserve">- Dạng: </w:t>
            </w:r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r>
              <w:rPr>
                <w:rFonts w:cs="Times New Roman"/>
                <w:b/>
                <w:position w:val="-8"/>
                <w:sz w:val="26"/>
                <w:szCs w:val="26"/>
              </w:rPr>
              <w:object w:dxaOrig="1185" w:dyaOrig="465" w14:anchorId="40D34B83">
                <v:shape id="_x0000_i1027" type="#_x0000_t75" style="width:59.25pt;height:23.25pt" o:ole="">
                  <v:imagedata r:id="rId10" o:title=""/>
                </v:shape>
                <o:OLEObject Type="Embed" ProgID="Equation.DSMT4" ShapeID="_x0000_i1027" DrawAspect="Content" ObjectID="_1728766025" r:id="rId11"/>
              </w:object>
            </w:r>
          </w:p>
          <w:p w14:paraId="08C4615B" w14:textId="77777777" w:rsidR="00C42B74" w:rsidRDefault="00C42B74" w:rsidP="008E1DB2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78632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441777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4E7E7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1612F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C42B74" w14:paraId="2DCB5E7A" w14:textId="77777777" w:rsidTr="00D44E52">
        <w:trPr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2E46F5" w14:textId="6AA76BEC" w:rsidR="00C42B74" w:rsidRDefault="004B34B5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lastRenderedPageBreak/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64DEC6" w14:textId="77777777" w:rsidR="00C42B74" w:rsidRDefault="00C42B74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Hệ thức lượng </w:t>
            </w:r>
          </w:p>
        </w:tc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C32D7E" w14:textId="6A163C98" w:rsidR="00C42B74" w:rsidRDefault="006C4C5F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- </w:t>
            </w:r>
            <w:r w:rsidR="00C42B74">
              <w:rPr>
                <w:rFonts w:cs="Times New Roman"/>
                <w:sz w:val="26"/>
                <w:szCs w:val="26"/>
              </w:rPr>
              <w:t>Hệ thức lượng</w:t>
            </w:r>
            <w:r>
              <w:rPr>
                <w:rFonts w:cs="Times New Roman"/>
                <w:sz w:val="26"/>
                <w:szCs w:val="26"/>
              </w:rPr>
              <w:t xml:space="preserve"> trong tam giác vuông.</w:t>
            </w:r>
          </w:p>
          <w:p w14:paraId="7A02B96B" w14:textId="55903BC0" w:rsidR="006C4C5F" w:rsidRDefault="006C4C5F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- Tỉ số lượng giác góc nhọn trong tam giác vuông.</w:t>
            </w:r>
          </w:p>
          <w:p w14:paraId="16B52A45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A6B50A" w14:textId="268B4256" w:rsidR="008E1DB2" w:rsidRDefault="006C4C5F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Thông hiểu</w:t>
            </w:r>
            <w:r w:rsidR="008E1DB2">
              <w:rPr>
                <w:rFonts w:cs="Times New Roman"/>
                <w:b/>
                <w:bCs/>
                <w:sz w:val="26"/>
                <w:szCs w:val="26"/>
              </w:rPr>
              <w:t>:</w:t>
            </w:r>
          </w:p>
          <w:p w14:paraId="65BBEA89" w14:textId="2BB7A5E2" w:rsidR="008E1DB2" w:rsidRPr="006C4C5F" w:rsidRDefault="008E1DB2">
            <w:pPr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- </w:t>
            </w:r>
            <w:r w:rsidR="006C4C5F">
              <w:rPr>
                <w:rFonts w:cs="Times New Roman"/>
                <w:bCs/>
                <w:sz w:val="26"/>
                <w:szCs w:val="26"/>
              </w:rPr>
              <w:t>Giải bài toán tính độ dài các cạnh theo yêu cầu.</w:t>
            </w:r>
          </w:p>
          <w:p w14:paraId="3F235755" w14:textId="60344778" w:rsidR="00C42B74" w:rsidRDefault="00C42B74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Vận</w:t>
            </w:r>
            <w:r>
              <w:rPr>
                <w:rFonts w:cs="Times New Roman"/>
                <w:b/>
                <w:bCs/>
                <w:sz w:val="26"/>
                <w:szCs w:val="26"/>
                <w:lang w:val="vi-VN"/>
              </w:rPr>
              <w:t xml:space="preserve"> dụng</w:t>
            </w:r>
            <w:r>
              <w:rPr>
                <w:rFonts w:cs="Times New Roman"/>
                <w:b/>
                <w:bCs/>
                <w:sz w:val="26"/>
                <w:szCs w:val="26"/>
              </w:rPr>
              <w:t xml:space="preserve">: </w:t>
            </w:r>
          </w:p>
          <w:p w14:paraId="49DA2F8B" w14:textId="77777777" w:rsidR="00C42B74" w:rsidRDefault="00C42B7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  <w:lang w:val="nb-NO"/>
              </w:rPr>
              <w:t>- Vận dụng được các hệ thức lượng để chứng</w:t>
            </w:r>
            <w:r>
              <w:rPr>
                <w:rFonts w:cs="Times New Roman"/>
                <w:sz w:val="26"/>
                <w:szCs w:val="26"/>
                <w:lang w:val="vi-VN"/>
              </w:rPr>
              <w:t xml:space="preserve"> minh đẳng thức</w:t>
            </w:r>
            <w:r>
              <w:rPr>
                <w:rFonts w:cs="Times New Roman"/>
                <w:sz w:val="26"/>
                <w:szCs w:val="26"/>
                <w:lang w:val="nb-NO"/>
              </w:rPr>
              <w:t>.</w:t>
            </w:r>
          </w:p>
          <w:p w14:paraId="568F7E2E" w14:textId="77777777" w:rsidR="00C42B74" w:rsidRDefault="006C4C5F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Vận dụng cao:</w:t>
            </w:r>
          </w:p>
          <w:p w14:paraId="525ED544" w14:textId="2248DE7B" w:rsidR="006C4C5F" w:rsidRPr="006C4C5F" w:rsidRDefault="006C4C5F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- Vận dụng tỉ số lượng giác kết hợp với các định lí về tam giác đồng dạng để chứng minh hệ thức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86F84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4ADE4F" w14:textId="6F174CB8" w:rsidR="00C42B74" w:rsidRDefault="006C4C5F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3F8837" w14:textId="77777777" w:rsidR="00C42B74" w:rsidRDefault="00C42B74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98836" w14:textId="608BD27F" w:rsidR="00C42B74" w:rsidRDefault="006C4C5F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</w:tr>
      <w:tr w:rsidR="006C4C5F" w14:paraId="04CA6E30" w14:textId="77777777" w:rsidTr="006C4C5F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A1B96" w14:textId="752189BE" w:rsidR="006C4C5F" w:rsidRDefault="006C4C5F" w:rsidP="006C4C5F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11B64" w14:textId="77777777" w:rsidR="006C4C5F" w:rsidRDefault="006C4C5F" w:rsidP="006C4C5F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oán thực tế</w:t>
            </w:r>
          </w:p>
        </w:tc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249343" w14:textId="267C106F" w:rsidR="006C4C5F" w:rsidRPr="00241A56" w:rsidRDefault="006C4C5F" w:rsidP="006C4C5F">
            <w:pPr>
              <w:rPr>
                <w:rFonts w:cs="Times New Roman"/>
                <w:sz w:val="26"/>
                <w:szCs w:val="26"/>
              </w:rPr>
            </w:pPr>
            <w:r w:rsidRPr="00241A56">
              <w:rPr>
                <w:rFonts w:cs="Times New Roman"/>
                <w:bCs/>
                <w:sz w:val="26"/>
                <w:szCs w:val="26"/>
              </w:rPr>
              <w:t>Toán thực tế về bài toán</w:t>
            </w:r>
            <w:r w:rsidRPr="00241A56">
              <w:rPr>
                <w:rFonts w:cs="Times New Roman"/>
                <w:bCs/>
                <w:sz w:val="26"/>
                <w:szCs w:val="26"/>
                <w:lang w:val="vi-VN"/>
              </w:rPr>
              <w:t xml:space="preserve"> tính tiền</w:t>
            </w:r>
            <w:r w:rsidRPr="00241A56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323334" w14:textId="4CCB8A61" w:rsidR="006C4C5F" w:rsidRDefault="006C4C5F" w:rsidP="006C4C5F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Vận dụng:</w:t>
            </w:r>
          </w:p>
          <w:p w14:paraId="7014C11E" w14:textId="77777777" w:rsidR="006C4C5F" w:rsidRDefault="006C4C5F" w:rsidP="006C4C5F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- </w:t>
            </w:r>
            <w:r>
              <w:rPr>
                <w:rFonts w:cs="Times New Roman"/>
                <w:sz w:val="26"/>
                <w:szCs w:val="26"/>
              </w:rPr>
              <w:t>Vận dụng các phép tính toán liên quan để giải quyết bài toán</w:t>
            </w:r>
            <w:r>
              <w:rPr>
                <w:rFonts w:cs="Times New Roman"/>
                <w:b/>
                <w:bCs/>
                <w:sz w:val="26"/>
                <w:szCs w:val="26"/>
              </w:rPr>
              <w:t>.</w:t>
            </w:r>
          </w:p>
          <w:p w14:paraId="62E31EC4" w14:textId="7F860444" w:rsidR="006C4C5F" w:rsidRPr="006C4C5F" w:rsidRDefault="006C4C5F" w:rsidP="006C4C5F">
            <w:pPr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 xml:space="preserve">- </w:t>
            </w:r>
            <w:r>
              <w:rPr>
                <w:rFonts w:cs="Times New Roman"/>
                <w:bCs/>
                <w:sz w:val="26"/>
                <w:szCs w:val="26"/>
              </w:rPr>
              <w:t>Vận dụng giải toán bằng cách lập phương trình để giải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02CFB" w14:textId="77777777" w:rsidR="006C4C5F" w:rsidRDefault="006C4C5F" w:rsidP="006C4C5F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A629C" w14:textId="2C78D45E" w:rsidR="006C4C5F" w:rsidRDefault="00B1519C" w:rsidP="006C4C5F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5FB2C" w14:textId="5265F51A" w:rsidR="006C4C5F" w:rsidRDefault="006C4C5F" w:rsidP="006C4C5F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1B49B" w14:textId="77777777" w:rsidR="006C4C5F" w:rsidRDefault="006C4C5F" w:rsidP="006C4C5F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6C4C5F" w14:paraId="269D66AF" w14:textId="77777777" w:rsidTr="006C4C5F">
        <w:trPr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F1CCAD" w14:textId="77777777" w:rsidR="006C4C5F" w:rsidRDefault="006C4C5F" w:rsidP="006C4C5F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45ED41" w14:textId="77777777" w:rsidR="006C4C5F" w:rsidRDefault="006C4C5F" w:rsidP="006C4C5F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B9960" w14:textId="77777777" w:rsidR="006C4C5F" w:rsidRPr="00241A56" w:rsidRDefault="006C4C5F" w:rsidP="006C4C5F">
            <w:pPr>
              <w:rPr>
                <w:rFonts w:cs="Times New Roman"/>
                <w:sz w:val="26"/>
                <w:szCs w:val="26"/>
              </w:rPr>
            </w:pPr>
            <w:r w:rsidRPr="00241A56">
              <w:rPr>
                <w:rFonts w:cs="Times New Roman"/>
                <w:bCs/>
                <w:sz w:val="26"/>
                <w:szCs w:val="26"/>
              </w:rPr>
              <w:t>Toán thực tế về TSLG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7CBA5" w14:textId="313C444B" w:rsidR="006C4C5F" w:rsidRDefault="006C4C5F" w:rsidP="006C4C5F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Vận dụng:</w:t>
            </w:r>
          </w:p>
          <w:p w14:paraId="2FBC55A1" w14:textId="77777777" w:rsidR="006C4C5F" w:rsidRDefault="006C4C5F" w:rsidP="006C4C5F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- </w:t>
            </w:r>
            <w:r>
              <w:rPr>
                <w:rFonts w:cs="Times New Roman"/>
                <w:sz w:val="26"/>
                <w:szCs w:val="26"/>
                <w:lang w:val="es-ES_tradnl"/>
              </w:rPr>
              <w:t>Vận dụng được các tỉ số lượng giác và một số kiến thức liên quan để giải bài toán thực tế.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DCF69" w14:textId="77777777" w:rsidR="006C4C5F" w:rsidRDefault="006C4C5F" w:rsidP="006C4C5F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AEBC0" w14:textId="3C079F83" w:rsidR="006C4C5F" w:rsidRDefault="006C4C5F" w:rsidP="006C4C5F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30135" w14:textId="0B7F48EC" w:rsidR="006C4C5F" w:rsidRDefault="00B1519C" w:rsidP="006C4C5F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25400" w14:textId="77777777" w:rsidR="006C4C5F" w:rsidRDefault="006C4C5F" w:rsidP="006C4C5F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</w:tbl>
    <w:p w14:paraId="7F790383" w14:textId="77777777" w:rsidR="00C42B74" w:rsidRDefault="00C42B74" w:rsidP="00C42B74">
      <w:pPr>
        <w:spacing w:after="0"/>
        <w:rPr>
          <w:rFonts w:eastAsia="Times New Roman" w:cs="Times New Roman"/>
          <w:b/>
          <w:sz w:val="26"/>
          <w:szCs w:val="26"/>
        </w:rPr>
      </w:pPr>
    </w:p>
    <w:p w14:paraId="00123E0A" w14:textId="77777777" w:rsidR="00241A56" w:rsidRDefault="00241A56" w:rsidP="00C42B74">
      <w:pPr>
        <w:spacing w:after="0"/>
        <w:rPr>
          <w:rFonts w:eastAsia="Times New Roman" w:cs="Times New Roman"/>
          <w:b/>
          <w:sz w:val="26"/>
          <w:szCs w:val="26"/>
        </w:rPr>
      </w:pPr>
    </w:p>
    <w:p w14:paraId="56E2A64D" w14:textId="77777777" w:rsidR="00241A56" w:rsidRDefault="00241A56" w:rsidP="00C42B74">
      <w:pPr>
        <w:spacing w:after="0"/>
        <w:rPr>
          <w:rFonts w:eastAsia="Times New Roman" w:cs="Times New Roman"/>
          <w:b/>
          <w:sz w:val="26"/>
          <w:szCs w:val="26"/>
        </w:rPr>
      </w:pPr>
    </w:p>
    <w:p w14:paraId="5012B94E" w14:textId="77777777" w:rsidR="00241A56" w:rsidRDefault="00241A56" w:rsidP="00C42B74">
      <w:pPr>
        <w:spacing w:after="0"/>
        <w:rPr>
          <w:rFonts w:eastAsia="Times New Roman" w:cs="Times New Roman"/>
          <w:b/>
          <w:sz w:val="26"/>
          <w:szCs w:val="26"/>
        </w:rPr>
      </w:pPr>
    </w:p>
    <w:p w14:paraId="795BCAEF" w14:textId="77777777" w:rsidR="00241A56" w:rsidRDefault="00241A56" w:rsidP="00C42B74">
      <w:pPr>
        <w:spacing w:after="0"/>
        <w:rPr>
          <w:rFonts w:eastAsia="Times New Roman" w:cs="Times New Roman"/>
          <w:b/>
          <w:sz w:val="26"/>
          <w:szCs w:val="26"/>
        </w:rPr>
      </w:pPr>
    </w:p>
    <w:p w14:paraId="51853EB7" w14:textId="77777777" w:rsidR="00241A56" w:rsidRDefault="00241A56" w:rsidP="00C42B74">
      <w:pPr>
        <w:spacing w:after="0"/>
        <w:rPr>
          <w:rFonts w:eastAsia="Times New Roman" w:cs="Times New Roman"/>
          <w:b/>
          <w:sz w:val="26"/>
          <w:szCs w:val="26"/>
        </w:rPr>
      </w:pPr>
    </w:p>
    <w:p w14:paraId="7FC3D11D" w14:textId="77777777" w:rsidR="00241A56" w:rsidRDefault="00241A56" w:rsidP="00C42B74">
      <w:pPr>
        <w:spacing w:after="0"/>
        <w:rPr>
          <w:rFonts w:eastAsia="Times New Roman" w:cs="Times New Roman"/>
          <w:b/>
          <w:sz w:val="26"/>
          <w:szCs w:val="26"/>
        </w:rPr>
      </w:pPr>
    </w:p>
    <w:p w14:paraId="6088C4C7" w14:textId="77777777" w:rsidR="00C42B74" w:rsidRDefault="00C42B74" w:rsidP="00C42B74">
      <w:pPr>
        <w:spacing w:after="0"/>
        <w:rPr>
          <w:rFonts w:cs="Times New Roman"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lastRenderedPageBreak/>
        <w:t xml:space="preserve">2. Ma trận đề kiểm tra đánh giá giữa HKI </w:t>
      </w:r>
    </w:p>
    <w:p w14:paraId="79F200CC" w14:textId="77777777" w:rsidR="00C42B74" w:rsidRDefault="00C42B74" w:rsidP="00C42B74">
      <w:pPr>
        <w:spacing w:after="0"/>
        <w:rPr>
          <w:rFonts w:cs="Times New Roman"/>
          <w:sz w:val="26"/>
          <w:szCs w:val="26"/>
        </w:rPr>
      </w:pPr>
    </w:p>
    <w:tbl>
      <w:tblPr>
        <w:tblStyle w:val="TableGrid0"/>
        <w:tblW w:w="14330" w:type="dxa"/>
        <w:tblInd w:w="-5" w:type="dxa"/>
        <w:tblCellMar>
          <w:top w:w="9" w:type="dxa"/>
          <w:left w:w="103" w:type="dxa"/>
          <w:right w:w="46" w:type="dxa"/>
        </w:tblCellMar>
        <w:tblLook w:val="04A0" w:firstRow="1" w:lastRow="0" w:firstColumn="1" w:lastColumn="0" w:noHBand="0" w:noVBand="1"/>
      </w:tblPr>
      <w:tblGrid>
        <w:gridCol w:w="851"/>
        <w:gridCol w:w="1003"/>
        <w:gridCol w:w="18"/>
        <w:gridCol w:w="1240"/>
        <w:gridCol w:w="11"/>
        <w:gridCol w:w="713"/>
        <w:gridCol w:w="11"/>
        <w:gridCol w:w="826"/>
        <w:gridCol w:w="11"/>
        <w:gridCol w:w="727"/>
        <w:gridCol w:w="11"/>
        <w:gridCol w:w="832"/>
        <w:gridCol w:w="11"/>
        <w:gridCol w:w="944"/>
        <w:gridCol w:w="11"/>
        <w:gridCol w:w="974"/>
        <w:gridCol w:w="11"/>
        <w:gridCol w:w="880"/>
        <w:gridCol w:w="11"/>
        <w:gridCol w:w="922"/>
        <w:gridCol w:w="11"/>
        <w:gridCol w:w="1324"/>
        <w:gridCol w:w="1492"/>
        <w:gridCol w:w="1485"/>
      </w:tblGrid>
      <w:tr w:rsidR="00C42B74" w14:paraId="50ACB363" w14:textId="77777777" w:rsidTr="00241A56">
        <w:trPr>
          <w:trHeight w:val="329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05846A" w14:textId="1C868BEC" w:rsidR="00C42B74" w:rsidRDefault="00C42B74" w:rsidP="00A421EC">
            <w:pPr>
              <w:ind w:left="34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STT </w:t>
            </w:r>
          </w:p>
        </w:tc>
        <w:tc>
          <w:tcPr>
            <w:tcW w:w="100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B5991E" w14:textId="77777777" w:rsidR="00C42B74" w:rsidRDefault="00C42B74">
            <w:pPr>
              <w:ind w:right="59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NỘI </w:t>
            </w:r>
          </w:p>
          <w:p w14:paraId="30C00019" w14:textId="77777777" w:rsidR="00C42B74" w:rsidRDefault="00C42B74">
            <w:pPr>
              <w:ind w:left="77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DUNG </w:t>
            </w:r>
          </w:p>
          <w:p w14:paraId="50D07DA5" w14:textId="77777777" w:rsidR="00C42B74" w:rsidRDefault="00C42B74">
            <w:pPr>
              <w:ind w:left="128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KIẾN </w:t>
            </w:r>
          </w:p>
          <w:p w14:paraId="6971167B" w14:textId="77777777" w:rsidR="00C42B74" w:rsidRDefault="00C42B74">
            <w:pPr>
              <w:ind w:left="74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THỨC </w:t>
            </w:r>
          </w:p>
        </w:tc>
        <w:tc>
          <w:tcPr>
            <w:tcW w:w="125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7849F8" w14:textId="77777777" w:rsidR="00C42B74" w:rsidRDefault="00C42B74">
            <w:pPr>
              <w:ind w:left="70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ĐƠN VỊ KIẾN THỨC </w:t>
            </w:r>
          </w:p>
        </w:tc>
        <w:tc>
          <w:tcPr>
            <w:tcW w:w="6906" w:type="dxa"/>
            <w:gridSpan w:val="1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BA8E67" w14:textId="77777777" w:rsidR="00C42B74" w:rsidRDefault="00C42B74">
            <w:pPr>
              <w:ind w:right="6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CÂU HỎI THEO MỨC ĐỘ NHẬN THỨC </w:t>
            </w:r>
          </w:p>
        </w:tc>
        <w:tc>
          <w:tcPr>
            <w:tcW w:w="1335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F5E10E" w14:textId="4E2A005F" w:rsidR="00C42B74" w:rsidRDefault="00C42B74" w:rsidP="00D44E52">
            <w:pPr>
              <w:spacing w:after="1"/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ỔNG</w:t>
            </w:r>
          </w:p>
          <w:p w14:paraId="49C7B58B" w14:textId="3C5D0D82" w:rsidR="00C42B74" w:rsidRDefault="00C42B74" w:rsidP="00D44E52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SỐ</w:t>
            </w:r>
          </w:p>
          <w:p w14:paraId="0D8C7F13" w14:textId="58DC1BA0" w:rsidR="00C42B74" w:rsidRDefault="00C42B74" w:rsidP="00D44E52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CÂU</w:t>
            </w:r>
          </w:p>
          <w:p w14:paraId="61F3ACC1" w14:textId="0F1CBC71" w:rsidR="00C42B74" w:rsidRDefault="00C42B74" w:rsidP="00D44E52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HỎI</w:t>
            </w:r>
          </w:p>
        </w:tc>
        <w:tc>
          <w:tcPr>
            <w:tcW w:w="14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C37526F" w14:textId="5C76036E" w:rsidR="00C42B74" w:rsidRDefault="00C42B74" w:rsidP="00D44E52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ỔNG</w:t>
            </w:r>
          </w:p>
          <w:p w14:paraId="516262DC" w14:textId="366E7EA2" w:rsidR="00C42B74" w:rsidRDefault="00C42B74" w:rsidP="00D44E52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HỜI</w:t>
            </w:r>
          </w:p>
          <w:p w14:paraId="46777966" w14:textId="47FCE75D" w:rsidR="00C42B74" w:rsidRDefault="00C42B74" w:rsidP="00D44E52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GIAN</w:t>
            </w:r>
          </w:p>
        </w:tc>
        <w:tc>
          <w:tcPr>
            <w:tcW w:w="148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7911F9" w14:textId="4C44C4CF" w:rsidR="00C42B74" w:rsidRDefault="00C42B74" w:rsidP="00D44E52">
            <w:pPr>
              <w:spacing w:after="34" w:line="252" w:lineRule="auto"/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Ỉ LỆ PHẦN</w:t>
            </w:r>
          </w:p>
          <w:p w14:paraId="6FB36814" w14:textId="053F13DE" w:rsidR="00C42B74" w:rsidRDefault="00C42B74" w:rsidP="00D44E52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RĂM</w:t>
            </w:r>
          </w:p>
        </w:tc>
      </w:tr>
      <w:tr w:rsidR="00D44E52" w14:paraId="6A88F498" w14:textId="77777777" w:rsidTr="00241A56">
        <w:trPr>
          <w:trHeight w:val="876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6ABB01" w14:textId="77777777" w:rsidR="00C42B74" w:rsidRDefault="00C42B74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94C743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258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AD547E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56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F8F490D" w14:textId="77777777" w:rsidR="00C42B74" w:rsidRDefault="00C42B74">
            <w:pPr>
              <w:ind w:left="101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NHẬN BIẾT </w:t>
            </w:r>
          </w:p>
        </w:tc>
        <w:tc>
          <w:tcPr>
            <w:tcW w:w="158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vAlign w:val="center"/>
            <w:hideMark/>
          </w:tcPr>
          <w:p w14:paraId="36F26B6A" w14:textId="77777777" w:rsidR="00C42B74" w:rsidRDefault="00C42B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THÔNG HIỂU </w:t>
            </w:r>
          </w:p>
        </w:tc>
        <w:tc>
          <w:tcPr>
            <w:tcW w:w="1940" w:type="dxa"/>
            <w:gridSpan w:val="4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0F865F" w14:textId="77777777" w:rsidR="00C42B74" w:rsidRDefault="00C42B74">
            <w:pPr>
              <w:ind w:left="48"/>
              <w:jc w:val="both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VẬN DỤNG </w:t>
            </w:r>
          </w:p>
        </w:tc>
        <w:tc>
          <w:tcPr>
            <w:tcW w:w="182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7A29B38" w14:textId="77777777" w:rsidR="00C42B74" w:rsidRDefault="00C42B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VẬN DỤNG CAO </w:t>
            </w:r>
          </w:p>
        </w:tc>
        <w:tc>
          <w:tcPr>
            <w:tcW w:w="1335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29695E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4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BC1390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48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47620A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D44E52" w14:paraId="4E1B799C" w14:textId="77777777" w:rsidTr="00241A56">
        <w:trPr>
          <w:trHeight w:val="687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31C58B1" w14:textId="77777777" w:rsidR="00C42B74" w:rsidRDefault="00C42B74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183403E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258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443801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256205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Ch TL </w:t>
            </w:r>
          </w:p>
        </w:tc>
        <w:tc>
          <w:tcPr>
            <w:tcW w:w="8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2E23C6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TG </w:t>
            </w:r>
          </w:p>
        </w:tc>
        <w:tc>
          <w:tcPr>
            <w:tcW w:w="7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1F211E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Ch </w:t>
            </w:r>
          </w:p>
          <w:p w14:paraId="3A4672F6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TL </w:t>
            </w:r>
          </w:p>
        </w:tc>
        <w:tc>
          <w:tcPr>
            <w:tcW w:w="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B512F8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TG </w:t>
            </w:r>
          </w:p>
        </w:tc>
        <w:tc>
          <w:tcPr>
            <w:tcW w:w="955" w:type="dxa"/>
            <w:gridSpan w:val="2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A59880" w14:textId="77777777" w:rsidR="00C42B74" w:rsidRDefault="00C42B7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Ch</w:t>
            </w:r>
          </w:p>
          <w:p w14:paraId="67D82942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T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L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B3C31B" w14:textId="77777777" w:rsidR="00C42B74" w:rsidRDefault="00C42B74">
            <w:pPr>
              <w:ind w:left="2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TG </w:t>
            </w:r>
          </w:p>
        </w:tc>
        <w:tc>
          <w:tcPr>
            <w:tcW w:w="8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50E5DD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Ch </w:t>
            </w:r>
          </w:p>
          <w:p w14:paraId="738EF6D8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TL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9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A0B913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TG </w:t>
            </w:r>
          </w:p>
        </w:tc>
        <w:tc>
          <w:tcPr>
            <w:tcW w:w="13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E8EA71" w14:textId="77777777" w:rsidR="00C42B74" w:rsidRDefault="00C42B74">
            <w:pPr>
              <w:ind w:left="2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14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76B10A" w14:textId="77777777" w:rsidR="00C42B74" w:rsidRDefault="00C42B74">
            <w:pPr>
              <w:ind w:left="2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72AB1E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</w:tr>
      <w:tr w:rsidR="00D44E52" w14:paraId="52708869" w14:textId="77777777" w:rsidTr="00241A56">
        <w:trPr>
          <w:trHeight w:val="90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153C1A" w14:textId="77777777" w:rsidR="00C42B74" w:rsidRDefault="00C42B74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1 </w:t>
            </w:r>
          </w:p>
        </w:tc>
        <w:tc>
          <w:tcPr>
            <w:tcW w:w="1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AF7089" w14:textId="77777777" w:rsidR="00C42B74" w:rsidRDefault="00C42B74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vi-VN"/>
              </w:rPr>
              <w:t>Căn thức bậc hai</w:t>
            </w:r>
          </w:p>
          <w:p w14:paraId="317D0F5D" w14:textId="77777777" w:rsidR="00C42B74" w:rsidRDefault="00C42B74">
            <w:pPr>
              <w:ind w:left="2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2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C3233A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  <w:t>-Rút gọn căn thức</w:t>
            </w:r>
          </w:p>
          <w:p w14:paraId="4A2B23A3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- Phương trình vô tỉ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030D90" w14:textId="77777777" w:rsidR="00C42B74" w:rsidRDefault="00C42B74">
            <w:pPr>
              <w:ind w:left="8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8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2C35FD" w14:textId="3159E8B6" w:rsidR="00C42B74" w:rsidRDefault="00B1519C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3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ph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7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1FFB50" w14:textId="18B40E13" w:rsidR="00C42B74" w:rsidRDefault="000968B1">
            <w:pPr>
              <w:ind w:left="7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4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F8DBB8" w14:textId="0432B56E" w:rsidR="00C42B74" w:rsidRDefault="00241A56" w:rsidP="000968B1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  <w:r w:rsidR="000968B1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7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ph</w:t>
            </w:r>
          </w:p>
        </w:tc>
        <w:tc>
          <w:tcPr>
            <w:tcW w:w="955" w:type="dxa"/>
            <w:gridSpan w:val="2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11E966" w14:textId="1175CEED" w:rsidR="00C42B74" w:rsidRDefault="000968B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33D9CD" w14:textId="068A9960" w:rsidR="00C42B74" w:rsidRDefault="000968B1" w:rsidP="00B1519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5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ph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8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376F1B" w14:textId="77777777" w:rsidR="00C42B74" w:rsidRDefault="00C42B74">
            <w:pPr>
              <w:ind w:left="10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9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AE2C4A" w14:textId="77777777" w:rsidR="00C42B74" w:rsidRDefault="00C42B74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3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E5BF50" w14:textId="3C82A017" w:rsidR="00C42B74" w:rsidRPr="000968B1" w:rsidRDefault="000968B1">
            <w:pPr>
              <w:ind w:right="65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6</w:t>
            </w:r>
          </w:p>
        </w:tc>
        <w:tc>
          <w:tcPr>
            <w:tcW w:w="14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DE9553F" w14:textId="4E50F389" w:rsidR="00C42B74" w:rsidRDefault="00241A56">
            <w:pPr>
              <w:ind w:right="65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25</w:t>
            </w:r>
            <w:r w:rsidR="00C42B74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ph</w:t>
            </w:r>
          </w:p>
        </w:tc>
        <w:tc>
          <w:tcPr>
            <w:tcW w:w="1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785562" w14:textId="56BFAAED" w:rsidR="00C42B74" w:rsidRDefault="000968B1">
            <w:pPr>
              <w:ind w:right="65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2</w:t>
            </w:r>
            <w:r w:rsidR="00C42B74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7</w:t>
            </w:r>
            <w:r w:rsidR="00C42B74"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  <w:t>,</w:t>
            </w:r>
            <w:r w:rsidR="00C42B74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8%</w:t>
            </w:r>
          </w:p>
        </w:tc>
      </w:tr>
      <w:tr w:rsidR="00D44E52" w14:paraId="4823C052" w14:textId="77777777" w:rsidTr="00241A56">
        <w:trPr>
          <w:trHeight w:val="90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AE4566" w14:textId="77777777" w:rsidR="00C42B74" w:rsidRDefault="00C42B74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1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A93AB6" w14:textId="77777777" w:rsidR="00C42B74" w:rsidRDefault="00C42B74">
            <w:pPr>
              <w:ind w:left="2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eastAsia="vi-VN"/>
              </w:rPr>
              <w:t xml:space="preserve">Hệ thức lượng </w:t>
            </w:r>
          </w:p>
        </w:tc>
        <w:tc>
          <w:tcPr>
            <w:tcW w:w="12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3E3E19" w14:textId="77777777" w:rsidR="00C42B74" w:rsidRDefault="00C42B74">
            <w:pPr>
              <w:ind w:left="2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- </w:t>
            </w: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Hệ thức lượng</w:t>
            </w:r>
          </w:p>
          <w:p w14:paraId="61E100CC" w14:textId="77777777" w:rsidR="00C42B74" w:rsidRDefault="00C42B74">
            <w:pPr>
              <w:ind w:left="2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E88966" w14:textId="77777777" w:rsidR="00C42B74" w:rsidRDefault="00C42B74">
            <w:pPr>
              <w:ind w:left="8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EBC81F" w14:textId="77777777" w:rsidR="00C42B74" w:rsidRDefault="00C42B74">
            <w:pPr>
              <w:ind w:left="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7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6944B2" w14:textId="129BB3A0" w:rsidR="00C42B74" w:rsidRDefault="00241A56">
            <w:pPr>
              <w:ind w:left="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7D4F09" w14:textId="7A46C754" w:rsidR="00C42B74" w:rsidRDefault="00241A56">
            <w:pPr>
              <w:ind w:left="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0p</w:t>
            </w:r>
          </w:p>
        </w:tc>
        <w:tc>
          <w:tcPr>
            <w:tcW w:w="955" w:type="dxa"/>
            <w:gridSpan w:val="2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4DD52E" w14:textId="77777777" w:rsidR="00C42B74" w:rsidRDefault="00C42B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DF7EF11" w14:textId="77777777" w:rsidR="00C42B74" w:rsidRDefault="00C42B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0ph</w:t>
            </w:r>
          </w:p>
        </w:tc>
        <w:tc>
          <w:tcPr>
            <w:tcW w:w="8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9B6992" w14:textId="0859E94A" w:rsidR="00C42B74" w:rsidRPr="00241A56" w:rsidRDefault="00241A56">
            <w:pPr>
              <w:ind w:left="1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9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2DCC67" w14:textId="7C577473" w:rsidR="00C42B74" w:rsidRPr="00241A56" w:rsidRDefault="00241A56">
            <w:pPr>
              <w:ind w:left="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0ph</w:t>
            </w:r>
          </w:p>
        </w:tc>
        <w:tc>
          <w:tcPr>
            <w:tcW w:w="13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072E08" w14:textId="2BC14551" w:rsidR="00C42B74" w:rsidRDefault="000968B1">
            <w:pPr>
              <w:ind w:right="6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14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7DE5F6" w14:textId="0C0155EE" w:rsidR="00C42B74" w:rsidRDefault="00241A56">
            <w:pPr>
              <w:ind w:right="6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40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ph</w:t>
            </w:r>
          </w:p>
        </w:tc>
        <w:tc>
          <w:tcPr>
            <w:tcW w:w="1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EBEE59" w14:textId="5EF08915" w:rsidR="00C42B74" w:rsidRDefault="000968B1" w:rsidP="000968B1">
            <w:pPr>
              <w:ind w:right="6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44</w:t>
            </w:r>
            <w:r w:rsidR="00C42B74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,</w:t>
            </w: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4</w:t>
            </w:r>
            <w:r w:rsidR="00C42B74"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  <w:t>%</w:t>
            </w:r>
          </w:p>
        </w:tc>
      </w:tr>
      <w:tr w:rsidR="00D44E52" w14:paraId="0B8A8E04" w14:textId="77777777" w:rsidTr="00B1519C">
        <w:trPr>
          <w:trHeight w:val="90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5DE1C6" w14:textId="77777777" w:rsidR="00C42B74" w:rsidRDefault="00C42B74">
            <w:pPr>
              <w:ind w:left="2"/>
              <w:rPr>
                <w:rFonts w:ascii="Times New Roman" w:hAnsi="Times New Roman" w:cs="Times New Roman"/>
                <w:b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1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AB51C0" w14:textId="77777777" w:rsidR="00C42B74" w:rsidRDefault="00C42B74">
            <w:pPr>
              <w:ind w:left="2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eastAsia="vi-VN"/>
              </w:rPr>
              <w:t>Toán thực tế</w:t>
            </w:r>
          </w:p>
        </w:tc>
        <w:tc>
          <w:tcPr>
            <w:tcW w:w="12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6C375F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eastAsia="vi-VN"/>
              </w:rPr>
              <w:t>-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 w:eastAsia="vi-VN"/>
              </w:rPr>
              <w:t>Toán thực tế về bài toán tính tiền</w:t>
            </w:r>
          </w:p>
          <w:p w14:paraId="319524D5" w14:textId="77777777" w:rsidR="00C42B74" w:rsidRDefault="00C42B74">
            <w:pP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eastAsia="vi-VN"/>
              </w:rPr>
              <w:t>-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 w:eastAsia="vi-VN"/>
              </w:rPr>
              <w:t>Toán thực tế về TSLG</w:t>
            </w:r>
          </w:p>
          <w:p w14:paraId="41B2D9D1" w14:textId="77777777" w:rsidR="00C42B74" w:rsidRDefault="00C42B74">
            <w:pP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5B09FC" w14:textId="77777777" w:rsidR="00C42B74" w:rsidRDefault="00C42B74">
            <w:pPr>
              <w:ind w:left="8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9AC0F9" w14:textId="77777777" w:rsidR="00C42B74" w:rsidRDefault="00C42B74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7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E9BB52" w14:textId="2D1D4187" w:rsidR="00C42B74" w:rsidRDefault="00B1519C">
            <w:pPr>
              <w:ind w:left="7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C3E85E" w14:textId="1478969D" w:rsidR="00C42B74" w:rsidRDefault="000968B1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5p</w:t>
            </w:r>
          </w:p>
        </w:tc>
        <w:tc>
          <w:tcPr>
            <w:tcW w:w="955" w:type="dxa"/>
            <w:gridSpan w:val="2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</w:tcPr>
          <w:p w14:paraId="26B6451A" w14:textId="5EC9834C" w:rsidR="00C42B74" w:rsidRPr="00B1519C" w:rsidRDefault="000968B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85C01A" w14:textId="1A8805B6" w:rsidR="00C42B74" w:rsidRPr="00B1519C" w:rsidRDefault="000968B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10</w:t>
            </w:r>
            <w:r w:rsidR="00B1519C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ph</w:t>
            </w:r>
          </w:p>
        </w:tc>
        <w:tc>
          <w:tcPr>
            <w:tcW w:w="89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276E20" w14:textId="77777777" w:rsidR="00C42B74" w:rsidRDefault="00C42B74">
            <w:pPr>
              <w:ind w:left="10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9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B8A2CF" w14:textId="77777777" w:rsidR="00C42B74" w:rsidRDefault="00C42B74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3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4AA93A" w14:textId="5B83CB87" w:rsidR="00C42B74" w:rsidRPr="00241A56" w:rsidRDefault="00241A56">
            <w:pPr>
              <w:ind w:right="65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14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4B0197" w14:textId="6C28A8BA" w:rsidR="00C42B74" w:rsidRDefault="00B1519C">
            <w:pPr>
              <w:ind w:right="65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2</w:t>
            </w:r>
            <w:r w:rsidR="00241A56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5</w:t>
            </w:r>
            <w:r w:rsidR="00C42B74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ph</w:t>
            </w:r>
          </w:p>
        </w:tc>
        <w:tc>
          <w:tcPr>
            <w:tcW w:w="1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88F0CB" w14:textId="1AC1442D" w:rsidR="00C42B74" w:rsidRDefault="00C42B74" w:rsidP="000968B1">
            <w:pPr>
              <w:ind w:right="65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  <w:t>2</w:t>
            </w:r>
            <w:r w:rsidR="000968B1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7</w:t>
            </w:r>
            <w: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  <w:t>,</w:t>
            </w:r>
            <w:r w:rsidR="000968B1"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8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  <w:t>%</w:t>
            </w:r>
          </w:p>
        </w:tc>
      </w:tr>
      <w:tr w:rsidR="00D44E52" w14:paraId="273D6903" w14:textId="77777777" w:rsidTr="00A421EC">
        <w:trPr>
          <w:trHeight w:val="310"/>
        </w:trPr>
        <w:tc>
          <w:tcPr>
            <w:tcW w:w="18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76E301" w14:textId="77777777" w:rsidR="00C42B74" w:rsidRDefault="00C42B74">
            <w:pPr>
              <w:ind w:right="62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ổng </w:t>
            </w:r>
          </w:p>
        </w:tc>
        <w:tc>
          <w:tcPr>
            <w:tcW w:w="125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EF7601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8ED9A1" w14:textId="12411893" w:rsidR="00C42B74" w:rsidRDefault="00241A56">
            <w:pPr>
              <w:ind w:left="8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8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3FEA74" w14:textId="23440A70" w:rsidR="00C42B74" w:rsidRDefault="00B1519C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3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ph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7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122C5E" w14:textId="29899081" w:rsidR="00C42B74" w:rsidRPr="00241A56" w:rsidRDefault="000968B1">
            <w:pPr>
              <w:ind w:left="43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7</w:t>
            </w:r>
          </w:p>
        </w:tc>
        <w:tc>
          <w:tcPr>
            <w:tcW w:w="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3D1640" w14:textId="363E9399" w:rsidR="00C42B74" w:rsidRDefault="000968B1">
            <w:pPr>
              <w:ind w:left="7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4</w:t>
            </w:r>
            <w:r w:rsidR="00B1519C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ph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9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8B51B7" w14:textId="578FB319" w:rsidR="00C42B74" w:rsidRDefault="000968B1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hideMark/>
          </w:tcPr>
          <w:p w14:paraId="14CAC9BA" w14:textId="4EC4243C" w:rsidR="00C42B74" w:rsidRDefault="00C42B74" w:rsidP="000968B1">
            <w:pPr>
              <w:ind w:left="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  <w:r w:rsidR="000968B1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5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ph</w:t>
            </w:r>
          </w:p>
        </w:tc>
        <w:tc>
          <w:tcPr>
            <w:tcW w:w="891" w:type="dxa"/>
            <w:gridSpan w:val="2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2A99BF1" w14:textId="77777777" w:rsidR="00C42B74" w:rsidRDefault="00C42B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9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D04F4D" w14:textId="55F1FBA2" w:rsidR="00C42B74" w:rsidRDefault="00C42B74" w:rsidP="00B1519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  <w:r w:rsidR="00B1519C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ph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1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7F4C9B" w14:textId="77777777" w:rsidR="00C42B74" w:rsidRDefault="00C42B74">
            <w:pPr>
              <w:ind w:left="10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14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FAADE74" w14:textId="77777777" w:rsidR="00C42B74" w:rsidRDefault="00C42B74">
            <w:pPr>
              <w:ind w:left="5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  <w:t>90ph</w:t>
            </w:r>
          </w:p>
        </w:tc>
        <w:tc>
          <w:tcPr>
            <w:tcW w:w="1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24E3A1" w14:textId="77777777" w:rsidR="00C42B74" w:rsidRDefault="00C42B74">
            <w:pPr>
              <w:ind w:left="158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100% </w:t>
            </w:r>
          </w:p>
        </w:tc>
      </w:tr>
      <w:tr w:rsidR="00D44E52" w14:paraId="34254475" w14:textId="77777777" w:rsidTr="00A421EC">
        <w:trPr>
          <w:trHeight w:val="259"/>
        </w:trPr>
        <w:tc>
          <w:tcPr>
            <w:tcW w:w="18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F2638A" w14:textId="77777777" w:rsidR="00C42B74" w:rsidRDefault="00C42B74">
            <w:pPr>
              <w:ind w:right="6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ỉ lệ </w:t>
            </w:r>
          </w:p>
        </w:tc>
        <w:tc>
          <w:tcPr>
            <w:tcW w:w="125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2E1A1F6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156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0F4BE3" w14:textId="38B5196E" w:rsidR="00C42B74" w:rsidRDefault="00B1519C">
            <w:pPr>
              <w:ind w:right="59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5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% </w:t>
            </w:r>
          </w:p>
        </w:tc>
        <w:tc>
          <w:tcPr>
            <w:tcW w:w="158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hideMark/>
          </w:tcPr>
          <w:p w14:paraId="36DEFE0F" w14:textId="5096896A" w:rsidR="00C42B74" w:rsidRDefault="000968B1">
            <w:pPr>
              <w:ind w:right="67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  <w:t>55</w:t>
            </w:r>
            <w:r w:rsidR="00C42B74"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  <w:t>%</w:t>
            </w:r>
          </w:p>
        </w:tc>
        <w:tc>
          <w:tcPr>
            <w:tcW w:w="1940" w:type="dxa"/>
            <w:gridSpan w:val="4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C560F0" w14:textId="77777777" w:rsidR="00C42B74" w:rsidRDefault="00C42B74">
            <w:pPr>
              <w:ind w:right="67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3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,5% </w:t>
            </w:r>
          </w:p>
        </w:tc>
        <w:tc>
          <w:tcPr>
            <w:tcW w:w="182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624A8B5" w14:textId="5C76BE0E" w:rsidR="00C42B74" w:rsidRDefault="00C42B74">
            <w:pPr>
              <w:ind w:right="60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7</w:t>
            </w:r>
            <w:r w:rsidR="00B1519C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,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5% </w:t>
            </w:r>
          </w:p>
        </w:tc>
        <w:tc>
          <w:tcPr>
            <w:tcW w:w="1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691992" w14:textId="77777777" w:rsidR="00C42B74" w:rsidRDefault="00C42B74">
            <w:pPr>
              <w:ind w:left="149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100% </w:t>
            </w:r>
          </w:p>
        </w:tc>
        <w:tc>
          <w:tcPr>
            <w:tcW w:w="14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06CC83" w14:textId="77777777" w:rsidR="00C42B74" w:rsidRDefault="00C42B74">
            <w:pPr>
              <w:ind w:right="65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1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E0623B" w14:textId="77777777" w:rsidR="00C42B74" w:rsidRDefault="00C42B74">
            <w:pPr>
              <w:ind w:left="158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100% </w:t>
            </w:r>
          </w:p>
        </w:tc>
      </w:tr>
      <w:tr w:rsidR="00D44E52" w14:paraId="7952D05B" w14:textId="77777777" w:rsidTr="00A421EC">
        <w:trPr>
          <w:trHeight w:val="307"/>
        </w:trPr>
        <w:tc>
          <w:tcPr>
            <w:tcW w:w="18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4BFF9E0" w14:textId="77777777" w:rsidR="00C42B74" w:rsidRDefault="00C42B74">
            <w:pPr>
              <w:ind w:right="5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ổng điểm </w:t>
            </w:r>
          </w:p>
        </w:tc>
        <w:tc>
          <w:tcPr>
            <w:tcW w:w="125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E1B0C9" w14:textId="77777777" w:rsidR="00C42B74" w:rsidRDefault="00C42B74">
            <w:pPr>
              <w:ind w:left="5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</w:t>
            </w:r>
          </w:p>
        </w:tc>
        <w:tc>
          <w:tcPr>
            <w:tcW w:w="156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47E185" w14:textId="5E93AA22" w:rsidR="00C42B74" w:rsidRDefault="00B1519C">
            <w:pPr>
              <w:ind w:right="59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0,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5điểm </w:t>
            </w:r>
          </w:p>
        </w:tc>
        <w:tc>
          <w:tcPr>
            <w:tcW w:w="158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hideMark/>
          </w:tcPr>
          <w:p w14:paraId="74A35E44" w14:textId="28670079" w:rsidR="00C42B74" w:rsidRDefault="000968B1">
            <w:pPr>
              <w:ind w:right="6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5,5</w:t>
            </w:r>
            <w:r w:rsidR="00C42B74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điểm </w:t>
            </w:r>
          </w:p>
        </w:tc>
        <w:tc>
          <w:tcPr>
            <w:tcW w:w="1940" w:type="dxa"/>
            <w:gridSpan w:val="4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644453" w14:textId="77777777" w:rsidR="00C42B74" w:rsidRDefault="00C42B74">
            <w:pPr>
              <w:ind w:right="62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3,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5 điểm </w:t>
            </w:r>
          </w:p>
        </w:tc>
        <w:tc>
          <w:tcPr>
            <w:tcW w:w="182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39DF41A" w14:textId="77777777" w:rsidR="00C42B74" w:rsidRDefault="00C42B74">
            <w:pPr>
              <w:ind w:right="60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,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7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5 điểm </w:t>
            </w:r>
          </w:p>
        </w:tc>
        <w:tc>
          <w:tcPr>
            <w:tcW w:w="1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AA5C04" w14:textId="77777777" w:rsidR="00C42B74" w:rsidRDefault="00C42B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10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đ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iểm</w:t>
            </w:r>
          </w:p>
        </w:tc>
        <w:tc>
          <w:tcPr>
            <w:tcW w:w="14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98E5BD" w14:textId="77777777" w:rsidR="00C42B74" w:rsidRDefault="00C42B74">
            <w:pPr>
              <w:ind w:right="60"/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B246CC" w14:textId="77777777" w:rsidR="00C42B74" w:rsidRDefault="00C42B74">
            <w:pPr>
              <w:ind w:left="158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100% </w:t>
            </w:r>
          </w:p>
        </w:tc>
      </w:tr>
    </w:tbl>
    <w:p w14:paraId="79102180" w14:textId="77777777" w:rsidR="00C42B74" w:rsidRDefault="00C42B74" w:rsidP="00C42B74">
      <w:pPr>
        <w:jc w:val="center"/>
        <w:rPr>
          <w:rFonts w:cs="Times New Roman"/>
          <w:sz w:val="26"/>
          <w:szCs w:val="26"/>
        </w:rPr>
      </w:pPr>
    </w:p>
    <w:p w14:paraId="0BB486AA" w14:textId="20940D9C" w:rsidR="00073EA6" w:rsidRPr="00483816" w:rsidRDefault="00073EA6">
      <w:pPr>
        <w:rPr>
          <w:rFonts w:eastAsia="Times New Roman" w:cs="Times New Roman"/>
          <w:b/>
          <w:szCs w:val="28"/>
        </w:rPr>
      </w:pPr>
    </w:p>
    <w:sectPr w:rsidR="00073EA6" w:rsidRPr="00483816" w:rsidSect="00FF097D">
      <w:pgSz w:w="16840" w:h="11907" w:orient="landscape" w:code="9"/>
      <w:pgMar w:top="1259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Linotype">
    <w:altName w:val="Palatino Linotype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C16478"/>
    <w:multiLevelType w:val="hybridMultilevel"/>
    <w:tmpl w:val="046C1D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5E4A86"/>
    <w:multiLevelType w:val="hybridMultilevel"/>
    <w:tmpl w:val="ED64CD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FF3BCF"/>
    <w:multiLevelType w:val="hybridMultilevel"/>
    <w:tmpl w:val="E5A2FE3E"/>
    <w:lvl w:ilvl="0" w:tplc="64964FC6">
      <w:start w:val="4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2BA6EE3"/>
    <w:multiLevelType w:val="hybridMultilevel"/>
    <w:tmpl w:val="9D987508"/>
    <w:lvl w:ilvl="0" w:tplc="7BE234D6">
      <w:start w:val="2"/>
      <w:numFmt w:val="lowerLetter"/>
      <w:lvlText w:val="%1)"/>
      <w:lvlJc w:val="left"/>
      <w:pPr>
        <w:ind w:left="108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F35C55"/>
    <w:multiLevelType w:val="hybridMultilevel"/>
    <w:tmpl w:val="72221FE2"/>
    <w:lvl w:ilvl="0" w:tplc="A6B28BB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00" w:themeColor="text1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D7176F"/>
    <w:multiLevelType w:val="hybridMultilevel"/>
    <w:tmpl w:val="ED64CD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1D14D5"/>
    <w:multiLevelType w:val="hybridMultilevel"/>
    <w:tmpl w:val="542A6698"/>
    <w:lvl w:ilvl="0" w:tplc="4AF4C14E">
      <w:start w:val="2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>
    <w:nsid w:val="36187F4F"/>
    <w:multiLevelType w:val="hybridMultilevel"/>
    <w:tmpl w:val="9AA41974"/>
    <w:lvl w:ilvl="0" w:tplc="2CF043FC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8F84AF6"/>
    <w:multiLevelType w:val="hybridMultilevel"/>
    <w:tmpl w:val="8A543F92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A9D67CF"/>
    <w:multiLevelType w:val="hybridMultilevel"/>
    <w:tmpl w:val="ED64CD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8B5EB1"/>
    <w:multiLevelType w:val="hybridMultilevel"/>
    <w:tmpl w:val="D6FE5480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2C415F9"/>
    <w:multiLevelType w:val="hybridMultilevel"/>
    <w:tmpl w:val="5994D3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EB6B25"/>
    <w:multiLevelType w:val="hybridMultilevel"/>
    <w:tmpl w:val="5AA019AE"/>
    <w:lvl w:ilvl="0" w:tplc="761EE66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ED25D5"/>
    <w:multiLevelType w:val="hybridMultilevel"/>
    <w:tmpl w:val="C16838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AA6720"/>
    <w:multiLevelType w:val="hybridMultilevel"/>
    <w:tmpl w:val="B858AB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7F3236"/>
    <w:multiLevelType w:val="hybridMultilevel"/>
    <w:tmpl w:val="ED64CD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BC5C38"/>
    <w:multiLevelType w:val="hybridMultilevel"/>
    <w:tmpl w:val="ED64CD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1F3963"/>
    <w:multiLevelType w:val="hybridMultilevel"/>
    <w:tmpl w:val="6BAE4E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F43F19"/>
    <w:multiLevelType w:val="hybridMultilevel"/>
    <w:tmpl w:val="4CA6D444"/>
    <w:lvl w:ilvl="0" w:tplc="92EABD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91D5160"/>
    <w:multiLevelType w:val="hybridMultilevel"/>
    <w:tmpl w:val="55B0C938"/>
    <w:lvl w:ilvl="0" w:tplc="13305ADE">
      <w:start w:val="1"/>
      <w:numFmt w:val="decimal"/>
      <w:suff w:val="space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AD0077"/>
    <w:multiLevelType w:val="hybridMultilevel"/>
    <w:tmpl w:val="D55E27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193651"/>
    <w:multiLevelType w:val="hybridMultilevel"/>
    <w:tmpl w:val="2DCA25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B46707"/>
    <w:multiLevelType w:val="hybridMultilevel"/>
    <w:tmpl w:val="8514B208"/>
    <w:lvl w:ilvl="0" w:tplc="32A660BC">
      <w:start w:val="1"/>
      <w:numFmt w:val="decimal"/>
      <w:lvlText w:val="(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5340F7E"/>
    <w:multiLevelType w:val="hybridMultilevel"/>
    <w:tmpl w:val="09487C5C"/>
    <w:lvl w:ilvl="0" w:tplc="091240FE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AC2484E"/>
    <w:multiLevelType w:val="hybridMultilevel"/>
    <w:tmpl w:val="28EE839E"/>
    <w:lvl w:ilvl="0" w:tplc="C200F2BA">
      <w:start w:val="1"/>
      <w:numFmt w:val="decimal"/>
      <w:lvlText w:val="Bài %1."/>
      <w:lvlJc w:val="left"/>
      <w:pPr>
        <w:ind w:left="780" w:hanging="360"/>
      </w:pPr>
      <w:rPr>
        <w:rFonts w:hint="default"/>
        <w:b/>
        <w:i w:val="0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>
    <w:nsid w:val="7F8A225F"/>
    <w:multiLevelType w:val="hybridMultilevel"/>
    <w:tmpl w:val="DD34D3CE"/>
    <w:lvl w:ilvl="0" w:tplc="B804EC4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7"/>
  </w:num>
  <w:num w:numId="3">
    <w:abstractNumId w:val="18"/>
  </w:num>
  <w:num w:numId="4">
    <w:abstractNumId w:val="15"/>
  </w:num>
  <w:num w:numId="5">
    <w:abstractNumId w:val="14"/>
  </w:num>
  <w:num w:numId="6">
    <w:abstractNumId w:val="22"/>
  </w:num>
  <w:num w:numId="7">
    <w:abstractNumId w:val="16"/>
  </w:num>
  <w:num w:numId="8">
    <w:abstractNumId w:val="5"/>
  </w:num>
  <w:num w:numId="9">
    <w:abstractNumId w:val="1"/>
  </w:num>
  <w:num w:numId="10">
    <w:abstractNumId w:val="4"/>
  </w:num>
  <w:num w:numId="11">
    <w:abstractNumId w:val="9"/>
  </w:num>
  <w:num w:numId="12">
    <w:abstractNumId w:val="10"/>
  </w:num>
  <w:num w:numId="13">
    <w:abstractNumId w:val="12"/>
  </w:num>
  <w:num w:numId="14">
    <w:abstractNumId w:val="25"/>
  </w:num>
  <w:num w:numId="15">
    <w:abstractNumId w:val="23"/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9"/>
  </w:num>
  <w:num w:numId="18">
    <w:abstractNumId w:val="24"/>
  </w:num>
  <w:num w:numId="19">
    <w:abstractNumId w:val="3"/>
  </w:num>
  <w:num w:numId="20">
    <w:abstractNumId w:val="6"/>
  </w:num>
  <w:num w:numId="21">
    <w:abstractNumId w:val="8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1"/>
  </w:num>
  <w:num w:numId="24">
    <w:abstractNumId w:val="20"/>
  </w:num>
  <w:num w:numId="25">
    <w:abstractNumId w:val="13"/>
  </w:num>
  <w:num w:numId="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4D2C"/>
    <w:rsid w:val="00004E19"/>
    <w:rsid w:val="00020FF7"/>
    <w:rsid w:val="000221AB"/>
    <w:rsid w:val="00041A97"/>
    <w:rsid w:val="00041CD6"/>
    <w:rsid w:val="00050CBD"/>
    <w:rsid w:val="00054BE3"/>
    <w:rsid w:val="00073EA6"/>
    <w:rsid w:val="00075BCC"/>
    <w:rsid w:val="00090829"/>
    <w:rsid w:val="00091A32"/>
    <w:rsid w:val="0009438A"/>
    <w:rsid w:val="00094972"/>
    <w:rsid w:val="000968B1"/>
    <w:rsid w:val="000A4D2C"/>
    <w:rsid w:val="000B7022"/>
    <w:rsid w:val="000C4930"/>
    <w:rsid w:val="000C7CDD"/>
    <w:rsid w:val="000D4121"/>
    <w:rsid w:val="000E1AD5"/>
    <w:rsid w:val="000E3E83"/>
    <w:rsid w:val="000F3A24"/>
    <w:rsid w:val="001046ED"/>
    <w:rsid w:val="00112116"/>
    <w:rsid w:val="0011606E"/>
    <w:rsid w:val="001171A0"/>
    <w:rsid w:val="00120956"/>
    <w:rsid w:val="00145C0C"/>
    <w:rsid w:val="00184C0A"/>
    <w:rsid w:val="00185876"/>
    <w:rsid w:val="001C4080"/>
    <w:rsid w:val="001D1E5E"/>
    <w:rsid w:val="001D3ECE"/>
    <w:rsid w:val="001D60B9"/>
    <w:rsid w:val="001E44BB"/>
    <w:rsid w:val="001E520B"/>
    <w:rsid w:val="001F2347"/>
    <w:rsid w:val="001F3B90"/>
    <w:rsid w:val="001F68D6"/>
    <w:rsid w:val="001F7238"/>
    <w:rsid w:val="002144B7"/>
    <w:rsid w:val="002209E8"/>
    <w:rsid w:val="002223E7"/>
    <w:rsid w:val="00225908"/>
    <w:rsid w:val="002265EE"/>
    <w:rsid w:val="002319DC"/>
    <w:rsid w:val="00241A56"/>
    <w:rsid w:val="002560F3"/>
    <w:rsid w:val="00276AD1"/>
    <w:rsid w:val="00287FC7"/>
    <w:rsid w:val="0029139F"/>
    <w:rsid w:val="00292AA5"/>
    <w:rsid w:val="002A31D6"/>
    <w:rsid w:val="002B14F9"/>
    <w:rsid w:val="002B1CBE"/>
    <w:rsid w:val="002C0E31"/>
    <w:rsid w:val="002F01BC"/>
    <w:rsid w:val="002F0FB8"/>
    <w:rsid w:val="002F27F1"/>
    <w:rsid w:val="003202B9"/>
    <w:rsid w:val="003250AF"/>
    <w:rsid w:val="00351D08"/>
    <w:rsid w:val="00354D25"/>
    <w:rsid w:val="0035517C"/>
    <w:rsid w:val="0037534F"/>
    <w:rsid w:val="00380E3E"/>
    <w:rsid w:val="003934BE"/>
    <w:rsid w:val="003A1049"/>
    <w:rsid w:val="003A1C60"/>
    <w:rsid w:val="003D7083"/>
    <w:rsid w:val="003E2E5E"/>
    <w:rsid w:val="003E6A5D"/>
    <w:rsid w:val="003F112F"/>
    <w:rsid w:val="003F64BD"/>
    <w:rsid w:val="004055CE"/>
    <w:rsid w:val="0041626F"/>
    <w:rsid w:val="004168EE"/>
    <w:rsid w:val="00421657"/>
    <w:rsid w:val="00423F24"/>
    <w:rsid w:val="00425E51"/>
    <w:rsid w:val="004271F1"/>
    <w:rsid w:val="00444B88"/>
    <w:rsid w:val="00470F04"/>
    <w:rsid w:val="00471EF6"/>
    <w:rsid w:val="004778E5"/>
    <w:rsid w:val="0048049D"/>
    <w:rsid w:val="00483816"/>
    <w:rsid w:val="00494927"/>
    <w:rsid w:val="004A2729"/>
    <w:rsid w:val="004B34B5"/>
    <w:rsid w:val="004E605B"/>
    <w:rsid w:val="004F1204"/>
    <w:rsid w:val="005015B1"/>
    <w:rsid w:val="005127BC"/>
    <w:rsid w:val="00512CB2"/>
    <w:rsid w:val="00514B60"/>
    <w:rsid w:val="00515D65"/>
    <w:rsid w:val="00524F9F"/>
    <w:rsid w:val="00526570"/>
    <w:rsid w:val="00532A15"/>
    <w:rsid w:val="0053673A"/>
    <w:rsid w:val="00540E32"/>
    <w:rsid w:val="00541061"/>
    <w:rsid w:val="00552F3D"/>
    <w:rsid w:val="00561A91"/>
    <w:rsid w:val="00580FB8"/>
    <w:rsid w:val="00590399"/>
    <w:rsid w:val="00590AF7"/>
    <w:rsid w:val="005A0241"/>
    <w:rsid w:val="005B3697"/>
    <w:rsid w:val="005B5646"/>
    <w:rsid w:val="005C0002"/>
    <w:rsid w:val="005C2E85"/>
    <w:rsid w:val="005F0B8B"/>
    <w:rsid w:val="005F1368"/>
    <w:rsid w:val="005F45BC"/>
    <w:rsid w:val="006008D0"/>
    <w:rsid w:val="006018E4"/>
    <w:rsid w:val="006131F1"/>
    <w:rsid w:val="00623223"/>
    <w:rsid w:val="00625AB6"/>
    <w:rsid w:val="00646075"/>
    <w:rsid w:val="00660378"/>
    <w:rsid w:val="00662D1E"/>
    <w:rsid w:val="00680273"/>
    <w:rsid w:val="00680D81"/>
    <w:rsid w:val="006956E8"/>
    <w:rsid w:val="006B18E3"/>
    <w:rsid w:val="006C04B1"/>
    <w:rsid w:val="006C135F"/>
    <w:rsid w:val="006C1392"/>
    <w:rsid w:val="006C465F"/>
    <w:rsid w:val="006C4C5F"/>
    <w:rsid w:val="006C6AE8"/>
    <w:rsid w:val="006D774E"/>
    <w:rsid w:val="006E0A4D"/>
    <w:rsid w:val="006F04C8"/>
    <w:rsid w:val="007018C7"/>
    <w:rsid w:val="00707D9C"/>
    <w:rsid w:val="00710A6E"/>
    <w:rsid w:val="00710E66"/>
    <w:rsid w:val="00716CB3"/>
    <w:rsid w:val="00742C0A"/>
    <w:rsid w:val="00744526"/>
    <w:rsid w:val="00752295"/>
    <w:rsid w:val="00760CB5"/>
    <w:rsid w:val="00761798"/>
    <w:rsid w:val="007731CD"/>
    <w:rsid w:val="0077743C"/>
    <w:rsid w:val="00781219"/>
    <w:rsid w:val="007845A5"/>
    <w:rsid w:val="00785C2E"/>
    <w:rsid w:val="00787D3B"/>
    <w:rsid w:val="00794786"/>
    <w:rsid w:val="007A05B5"/>
    <w:rsid w:val="007A15DA"/>
    <w:rsid w:val="007A75F0"/>
    <w:rsid w:val="007B1727"/>
    <w:rsid w:val="007B3126"/>
    <w:rsid w:val="007B69C0"/>
    <w:rsid w:val="008056B3"/>
    <w:rsid w:val="00815034"/>
    <w:rsid w:val="00822BE8"/>
    <w:rsid w:val="00830909"/>
    <w:rsid w:val="00835F09"/>
    <w:rsid w:val="00844DC2"/>
    <w:rsid w:val="00856546"/>
    <w:rsid w:val="00857DA1"/>
    <w:rsid w:val="0086090B"/>
    <w:rsid w:val="008809C3"/>
    <w:rsid w:val="0089384C"/>
    <w:rsid w:val="008A1A3D"/>
    <w:rsid w:val="008B37F0"/>
    <w:rsid w:val="008B5140"/>
    <w:rsid w:val="008B5A6E"/>
    <w:rsid w:val="008C166C"/>
    <w:rsid w:val="008E0400"/>
    <w:rsid w:val="008E1DB2"/>
    <w:rsid w:val="008E5A38"/>
    <w:rsid w:val="008E768E"/>
    <w:rsid w:val="009010F1"/>
    <w:rsid w:val="009049DE"/>
    <w:rsid w:val="009101DB"/>
    <w:rsid w:val="0091280E"/>
    <w:rsid w:val="00920199"/>
    <w:rsid w:val="00926859"/>
    <w:rsid w:val="009272D0"/>
    <w:rsid w:val="00942C17"/>
    <w:rsid w:val="00942FBC"/>
    <w:rsid w:val="00953737"/>
    <w:rsid w:val="009748D2"/>
    <w:rsid w:val="00983F5B"/>
    <w:rsid w:val="00984D31"/>
    <w:rsid w:val="00994BE8"/>
    <w:rsid w:val="00996E78"/>
    <w:rsid w:val="009A2BB6"/>
    <w:rsid w:val="009A3006"/>
    <w:rsid w:val="009A548D"/>
    <w:rsid w:val="009B2031"/>
    <w:rsid w:val="009D72E8"/>
    <w:rsid w:val="009E0E4C"/>
    <w:rsid w:val="00A406AB"/>
    <w:rsid w:val="00A416AF"/>
    <w:rsid w:val="00A421EC"/>
    <w:rsid w:val="00A55D03"/>
    <w:rsid w:val="00A623D7"/>
    <w:rsid w:val="00A643DF"/>
    <w:rsid w:val="00A816CD"/>
    <w:rsid w:val="00A84D46"/>
    <w:rsid w:val="00A919DA"/>
    <w:rsid w:val="00AA195A"/>
    <w:rsid w:val="00AB2914"/>
    <w:rsid w:val="00AC0D9C"/>
    <w:rsid w:val="00AC2335"/>
    <w:rsid w:val="00AF1A19"/>
    <w:rsid w:val="00B04698"/>
    <w:rsid w:val="00B068A0"/>
    <w:rsid w:val="00B1519C"/>
    <w:rsid w:val="00B17E12"/>
    <w:rsid w:val="00B37728"/>
    <w:rsid w:val="00B57227"/>
    <w:rsid w:val="00B61827"/>
    <w:rsid w:val="00B645F6"/>
    <w:rsid w:val="00B6472B"/>
    <w:rsid w:val="00BB1BD1"/>
    <w:rsid w:val="00BB4BCF"/>
    <w:rsid w:val="00BF6B13"/>
    <w:rsid w:val="00C003C4"/>
    <w:rsid w:val="00C12FAB"/>
    <w:rsid w:val="00C15476"/>
    <w:rsid w:val="00C23722"/>
    <w:rsid w:val="00C26635"/>
    <w:rsid w:val="00C42B74"/>
    <w:rsid w:val="00C45D30"/>
    <w:rsid w:val="00C518D1"/>
    <w:rsid w:val="00C556E8"/>
    <w:rsid w:val="00C63BDB"/>
    <w:rsid w:val="00C71FF6"/>
    <w:rsid w:val="00C7387C"/>
    <w:rsid w:val="00C76055"/>
    <w:rsid w:val="00C77351"/>
    <w:rsid w:val="00C84976"/>
    <w:rsid w:val="00C85517"/>
    <w:rsid w:val="00C87FE3"/>
    <w:rsid w:val="00CA1B9E"/>
    <w:rsid w:val="00CB49DD"/>
    <w:rsid w:val="00CE1BB5"/>
    <w:rsid w:val="00CE2A0C"/>
    <w:rsid w:val="00D25E51"/>
    <w:rsid w:val="00D44E52"/>
    <w:rsid w:val="00D46AEF"/>
    <w:rsid w:val="00D53B63"/>
    <w:rsid w:val="00D53E0C"/>
    <w:rsid w:val="00D5700A"/>
    <w:rsid w:val="00D61131"/>
    <w:rsid w:val="00D62D96"/>
    <w:rsid w:val="00D6367C"/>
    <w:rsid w:val="00D679C4"/>
    <w:rsid w:val="00D71405"/>
    <w:rsid w:val="00D7438B"/>
    <w:rsid w:val="00D866AF"/>
    <w:rsid w:val="00D91896"/>
    <w:rsid w:val="00DA3107"/>
    <w:rsid w:val="00DA530C"/>
    <w:rsid w:val="00DA6DC7"/>
    <w:rsid w:val="00DA71FA"/>
    <w:rsid w:val="00DB42DB"/>
    <w:rsid w:val="00DB54A8"/>
    <w:rsid w:val="00DD15A2"/>
    <w:rsid w:val="00DD6239"/>
    <w:rsid w:val="00DF744E"/>
    <w:rsid w:val="00DF7C80"/>
    <w:rsid w:val="00E21BDB"/>
    <w:rsid w:val="00E2679F"/>
    <w:rsid w:val="00E3173D"/>
    <w:rsid w:val="00E3657A"/>
    <w:rsid w:val="00E37A94"/>
    <w:rsid w:val="00E450EB"/>
    <w:rsid w:val="00E55B5C"/>
    <w:rsid w:val="00E70F4C"/>
    <w:rsid w:val="00E868E1"/>
    <w:rsid w:val="00E92961"/>
    <w:rsid w:val="00E96690"/>
    <w:rsid w:val="00EB4764"/>
    <w:rsid w:val="00EC1FDE"/>
    <w:rsid w:val="00EC29F8"/>
    <w:rsid w:val="00EC31FE"/>
    <w:rsid w:val="00ED05F9"/>
    <w:rsid w:val="00EE6401"/>
    <w:rsid w:val="00F01ADF"/>
    <w:rsid w:val="00F2117A"/>
    <w:rsid w:val="00F23462"/>
    <w:rsid w:val="00F3322E"/>
    <w:rsid w:val="00F35FCB"/>
    <w:rsid w:val="00F42B6B"/>
    <w:rsid w:val="00F53280"/>
    <w:rsid w:val="00F64906"/>
    <w:rsid w:val="00F808AC"/>
    <w:rsid w:val="00F826E0"/>
    <w:rsid w:val="00F82D8E"/>
    <w:rsid w:val="00F90067"/>
    <w:rsid w:val="00FD3E96"/>
    <w:rsid w:val="00FE6BA9"/>
    <w:rsid w:val="00FE75C2"/>
    <w:rsid w:val="00FF09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5C2F0F"/>
  <w15:docId w15:val="{B7221635-1562-40BA-9825-E679BC4C9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before="120" w:after="1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A4D2C"/>
    <w:pPr>
      <w:ind w:left="720"/>
      <w:contextualSpacing/>
    </w:pPr>
  </w:style>
  <w:style w:type="paragraph" w:customStyle="1" w:styleId="Char">
    <w:name w:val="Char"/>
    <w:basedOn w:val="Normal"/>
    <w:semiHidden/>
    <w:rsid w:val="00A55D03"/>
    <w:pPr>
      <w:spacing w:before="0" w:after="160" w:line="240" w:lineRule="exact"/>
      <w:jc w:val="left"/>
    </w:pPr>
    <w:rPr>
      <w:rFonts w:ascii="Arial" w:eastAsia="Times New Roman" w:hAnsi="Arial" w:cs="Arial"/>
      <w:sz w:val="22"/>
    </w:rPr>
  </w:style>
  <w:style w:type="paragraph" w:customStyle="1" w:styleId="Style1">
    <w:name w:val="Style1"/>
    <w:basedOn w:val="Normal"/>
    <w:rsid w:val="00A55D03"/>
    <w:pPr>
      <w:spacing w:before="0" w:after="0"/>
    </w:pPr>
    <w:rPr>
      <w:rFonts w:ascii=".VnTime" w:eastAsia="Times New Roman" w:hAnsi=".VnTime" w:cs="Times New Roman"/>
      <w:szCs w:val="28"/>
      <w:lang w:val="pt-BR"/>
    </w:rPr>
  </w:style>
  <w:style w:type="table" w:styleId="TableGrid">
    <w:name w:val="Table Grid"/>
    <w:basedOn w:val="TableNormal"/>
    <w:uiPriority w:val="39"/>
    <w:rsid w:val="00E3173D"/>
    <w:pPr>
      <w:spacing w:before="0"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D15A2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15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018C7"/>
  </w:style>
  <w:style w:type="paragraph" w:styleId="Header">
    <w:name w:val="header"/>
    <w:basedOn w:val="Normal"/>
    <w:link w:val="HeaderChar"/>
    <w:rsid w:val="00590AF7"/>
    <w:pPr>
      <w:tabs>
        <w:tab w:val="center" w:pos="4680"/>
        <w:tab w:val="right" w:pos="9360"/>
      </w:tabs>
      <w:spacing w:before="0" w:after="0"/>
      <w:jc w:val="left"/>
    </w:pPr>
    <w:rPr>
      <w:rFonts w:eastAsia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590AF7"/>
    <w:rPr>
      <w:rFonts w:eastAsia="Times New Roman" w:cs="Times New Roman"/>
      <w:sz w:val="24"/>
      <w:szCs w:val="24"/>
      <w:lang w:val="x-none" w:eastAsia="x-none"/>
    </w:rPr>
  </w:style>
  <w:style w:type="character" w:styleId="PlaceholderText">
    <w:name w:val="Placeholder Text"/>
    <w:basedOn w:val="DefaultParagraphFont"/>
    <w:uiPriority w:val="99"/>
    <w:semiHidden/>
    <w:rsid w:val="002F27F1"/>
    <w:rPr>
      <w:color w:val="808080"/>
    </w:rPr>
  </w:style>
  <w:style w:type="character" w:customStyle="1" w:styleId="fontstyle01">
    <w:name w:val="fontstyle01"/>
    <w:basedOn w:val="DefaultParagraphFont"/>
    <w:rsid w:val="00580FB8"/>
    <w:rPr>
      <w:rFonts w:ascii="PalatinoLinotype" w:hAnsi="PalatinoLinotype" w:hint="default"/>
      <w:b w:val="0"/>
      <w:bCs w:val="0"/>
      <w:i w:val="0"/>
      <w:iCs w:val="0"/>
      <w:color w:val="000000"/>
      <w:sz w:val="28"/>
      <w:szCs w:val="28"/>
    </w:rPr>
  </w:style>
  <w:style w:type="paragraph" w:styleId="BodyText">
    <w:name w:val="Body Text"/>
    <w:basedOn w:val="Normal"/>
    <w:link w:val="BodyTextChar"/>
    <w:semiHidden/>
    <w:unhideWhenUsed/>
    <w:rsid w:val="00C42B74"/>
    <w:pPr>
      <w:spacing w:before="0" w:after="0" w:line="360" w:lineRule="auto"/>
    </w:pPr>
    <w:rPr>
      <w:rFonts w:eastAsia="Times New Roman" w:cs="Times New Roman"/>
      <w:szCs w:val="28"/>
    </w:rPr>
  </w:style>
  <w:style w:type="character" w:customStyle="1" w:styleId="BodyTextChar">
    <w:name w:val="Body Text Char"/>
    <w:basedOn w:val="DefaultParagraphFont"/>
    <w:link w:val="BodyText"/>
    <w:semiHidden/>
    <w:rsid w:val="00C42B74"/>
    <w:rPr>
      <w:rFonts w:eastAsia="Times New Roman" w:cs="Times New Roman"/>
      <w:szCs w:val="28"/>
    </w:rPr>
  </w:style>
  <w:style w:type="table" w:customStyle="1" w:styleId="TableGrid0">
    <w:name w:val="TableGrid"/>
    <w:rsid w:val="00C42B74"/>
    <w:pPr>
      <w:spacing w:before="0" w:after="0"/>
      <w:jc w:val="left"/>
    </w:pPr>
    <w:rPr>
      <w:rFonts w:asciiTheme="minorHAnsi" w:eastAsiaTheme="minorEastAsia" w:hAnsiTheme="minorHAnsi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975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870EED-CF60-4D46-A523-9434F61551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384</Words>
  <Characters>2190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1-06T08:02:00Z</cp:lastPrinted>
  <dcterms:created xsi:type="dcterms:W3CDTF">2022-10-31T16:26:00Z</dcterms:created>
  <dcterms:modified xsi:type="dcterms:W3CDTF">2022-10-31T17:00:00Z</dcterms:modified>
</cp:coreProperties>
</file>